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12A8" w:rsidRPr="005E5948" w:rsidRDefault="006812A8" w:rsidP="006812A8">
      <w:pPr>
        <w:tabs>
          <w:tab w:val="left" w:pos="5760"/>
          <w:tab w:val="left" w:pos="6570"/>
        </w:tabs>
        <w:rPr>
          <w:rFonts w:ascii="Comic Sans MS" w:hAnsi="Comic Sans MS"/>
          <w:bCs/>
          <w:sz w:val="28"/>
          <w:szCs w:val="28"/>
        </w:rPr>
      </w:pPr>
      <w:r w:rsidRPr="005E5948">
        <w:rPr>
          <w:rFonts w:ascii="Comic Sans MS" w:hAnsi="Comic Sans MS"/>
          <w:bCs/>
          <w:sz w:val="28"/>
          <w:szCs w:val="28"/>
        </w:rPr>
        <w:t>AP Calculus-AB</w:t>
      </w:r>
      <w:r w:rsidR="004F2D4A">
        <w:rPr>
          <w:rFonts w:ascii="Comic Sans MS" w:hAnsi="Comic Sans MS"/>
          <w:bCs/>
          <w:sz w:val="28"/>
          <w:szCs w:val="28"/>
        </w:rPr>
        <w:tab/>
      </w:r>
      <w:r w:rsidR="0089306E" w:rsidRPr="005E5948">
        <w:rPr>
          <w:rFonts w:ascii="Comic Sans MS" w:hAnsi="Comic Sans MS"/>
          <w:bCs/>
          <w:sz w:val="28"/>
          <w:szCs w:val="28"/>
        </w:rPr>
        <w:t>L</w:t>
      </w:r>
      <w:r w:rsidR="00067476" w:rsidRPr="005E5948">
        <w:rPr>
          <w:rFonts w:ascii="Comic Sans MS" w:hAnsi="Comic Sans MS"/>
          <w:bCs/>
          <w:sz w:val="28"/>
          <w:szCs w:val="28"/>
        </w:rPr>
        <w:t>i</w:t>
      </w:r>
      <w:r w:rsidR="002E2B63">
        <w:rPr>
          <w:rFonts w:ascii="Comic Sans MS" w:hAnsi="Comic Sans MS"/>
          <w:bCs/>
          <w:sz w:val="28"/>
          <w:szCs w:val="28"/>
        </w:rPr>
        <w:t>mits, Continuity, &amp; R.O.C Day 10</w:t>
      </w:r>
      <w:bookmarkStart w:id="0" w:name="_GoBack"/>
      <w:bookmarkEnd w:id="0"/>
    </w:p>
    <w:p w:rsidR="006812A8" w:rsidRPr="005E5948" w:rsidRDefault="006812A8" w:rsidP="006812A8">
      <w:pPr>
        <w:tabs>
          <w:tab w:val="left" w:pos="5760"/>
          <w:tab w:val="left" w:pos="6570"/>
        </w:tabs>
        <w:rPr>
          <w:rFonts w:ascii="Comic Sans MS" w:hAnsi="Comic Sans MS"/>
          <w:bCs/>
          <w:sz w:val="28"/>
          <w:szCs w:val="28"/>
        </w:rPr>
      </w:pPr>
      <w:r w:rsidRPr="005E5948">
        <w:rPr>
          <w:rFonts w:ascii="Comic Sans MS" w:hAnsi="Comic Sans MS"/>
          <w:bCs/>
          <w:sz w:val="28"/>
          <w:szCs w:val="28"/>
        </w:rPr>
        <w:t xml:space="preserve">Notes:  </w:t>
      </w:r>
      <w:r w:rsidR="00067476" w:rsidRPr="005E5948">
        <w:rPr>
          <w:rFonts w:ascii="Comic Sans MS" w:hAnsi="Comic Sans MS"/>
          <w:bCs/>
          <w:sz w:val="28"/>
          <w:szCs w:val="28"/>
        </w:rPr>
        <w:t>Derivative as a Function</w:t>
      </w:r>
      <w:r w:rsidRPr="005E5948">
        <w:rPr>
          <w:rFonts w:ascii="Comic Sans MS" w:hAnsi="Comic Sans MS"/>
          <w:bCs/>
          <w:sz w:val="28"/>
          <w:szCs w:val="28"/>
        </w:rPr>
        <w:tab/>
      </w:r>
    </w:p>
    <w:p w:rsidR="00C33F4B" w:rsidRPr="005E5948" w:rsidRDefault="00C33F4B" w:rsidP="00D86E20">
      <w:pPr>
        <w:rPr>
          <w:rFonts w:ascii="Comic Sans MS" w:hAnsi="Comic Sans MS"/>
          <w:sz w:val="28"/>
          <w:szCs w:val="28"/>
        </w:rPr>
      </w:pPr>
    </w:p>
    <w:p w:rsidR="00033497" w:rsidRPr="005E5948" w:rsidRDefault="004E5281" w:rsidP="00033497">
      <w:pPr>
        <w:rPr>
          <w:rFonts w:ascii="Comic Sans MS" w:hAnsi="Comic Sans MS"/>
          <w:sz w:val="28"/>
          <w:szCs w:val="28"/>
        </w:rPr>
      </w:pPr>
      <w:r w:rsidRPr="005E5948">
        <w:rPr>
          <w:rFonts w:ascii="Comic Sans MS" w:hAnsi="Comic Sans M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A82550" wp14:editId="02AC473B">
                <wp:simplePos x="0" y="0"/>
                <wp:positionH relativeFrom="column">
                  <wp:posOffset>-76200</wp:posOffset>
                </wp:positionH>
                <wp:positionV relativeFrom="paragraph">
                  <wp:posOffset>150495</wp:posOffset>
                </wp:positionV>
                <wp:extent cx="1295400" cy="276225"/>
                <wp:effectExtent l="0" t="0" r="19050" b="1905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54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12A8" w:rsidRPr="00BE69BF" w:rsidRDefault="006812A8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E69BF">
                              <w:rPr>
                                <w:sz w:val="28"/>
                                <w:szCs w:val="28"/>
                              </w:rPr>
                              <w:t>Example</w:t>
                            </w:r>
                            <w:r w:rsidR="0024667E" w:rsidRPr="00BE69BF">
                              <w:rPr>
                                <w:sz w:val="28"/>
                                <w:szCs w:val="28"/>
                              </w:rPr>
                              <w:t>(s)</w:t>
                            </w:r>
                            <w:r w:rsidR="00811E25" w:rsidRPr="00BE69BF">
                              <w:rPr>
                                <w:sz w:val="28"/>
                                <w:szCs w:val="28"/>
                              </w:rPr>
                              <w:t xml:space="preserve"> 1</w:t>
                            </w:r>
                            <w:r w:rsidRPr="00BE69BF">
                              <w:rPr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9A8255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6pt;margin-top:11.85pt;width:102pt;height:21.7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">
                <v:textbox style="mso-fit-shape-to-text:t">
                  <w:txbxContent>
                    <w:p w:rsidR="006812A8" w:rsidRPr="00BE69BF" w:rsidRDefault="006812A8">
                      <w:pPr>
                        <w:rPr>
                          <w:sz w:val="28"/>
                          <w:szCs w:val="28"/>
                        </w:rPr>
                      </w:pPr>
                      <w:r w:rsidRPr="00BE69BF">
                        <w:rPr>
                          <w:sz w:val="28"/>
                          <w:szCs w:val="28"/>
                        </w:rPr>
                        <w:t>Example</w:t>
                      </w:r>
                      <w:r w:rsidR="0024667E" w:rsidRPr="00BE69BF">
                        <w:rPr>
                          <w:sz w:val="28"/>
                          <w:szCs w:val="28"/>
                        </w:rPr>
                        <w:t>(s)</w:t>
                      </w:r>
                      <w:r w:rsidR="00811E25" w:rsidRPr="00BE69BF">
                        <w:rPr>
                          <w:sz w:val="28"/>
                          <w:szCs w:val="28"/>
                        </w:rPr>
                        <w:t xml:space="preserve"> 1</w:t>
                      </w:r>
                      <w:r w:rsidRPr="00BE69BF">
                        <w:rPr>
                          <w:sz w:val="28"/>
                          <w:szCs w:val="28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Pr="005E5948">
        <w:rPr>
          <w:rFonts w:ascii="Comic Sans MS" w:hAnsi="Comic Sans MS"/>
          <w:sz w:val="28"/>
          <w:szCs w:val="28"/>
        </w:rPr>
        <w:t xml:space="preserve">            </w:t>
      </w:r>
    </w:p>
    <w:p w:rsidR="00033497" w:rsidRPr="005E5948" w:rsidRDefault="004E5281" w:rsidP="00033497">
      <w:pPr>
        <w:rPr>
          <w:rFonts w:ascii="Comic Sans MS" w:hAnsi="Comic Sans MS"/>
          <w:sz w:val="28"/>
          <w:szCs w:val="28"/>
        </w:rPr>
      </w:pPr>
      <w:r w:rsidRPr="005E5948">
        <w:rPr>
          <w:rFonts w:ascii="Comic Sans MS" w:hAnsi="Comic Sans MS"/>
          <w:sz w:val="28"/>
          <w:szCs w:val="28"/>
        </w:rPr>
        <w:t xml:space="preserve">                          </w:t>
      </w:r>
      <w:r w:rsidR="00BE69BF" w:rsidRPr="005E5948">
        <w:rPr>
          <w:rFonts w:ascii="Comic Sans MS" w:hAnsi="Comic Sans MS"/>
          <w:sz w:val="28"/>
          <w:szCs w:val="28"/>
        </w:rPr>
        <w:t xml:space="preserve">   </w:t>
      </w:r>
      <w:r w:rsidR="00195602" w:rsidRPr="005E5948">
        <w:rPr>
          <w:rFonts w:ascii="Comic Sans MS" w:hAnsi="Comic Sans MS"/>
          <w:sz w:val="28"/>
          <w:szCs w:val="28"/>
        </w:rPr>
        <w:t>For the function given, arrange the following numbers from least to greatest.</w:t>
      </w:r>
    </w:p>
    <w:p w:rsidR="009C5559" w:rsidRPr="005E5948" w:rsidRDefault="009C5559" w:rsidP="009C5559">
      <w:pPr>
        <w:pStyle w:val="ListParagraph"/>
        <w:numPr>
          <w:ilvl w:val="0"/>
          <w:numId w:val="8"/>
        </w:numPr>
        <w:rPr>
          <w:rFonts w:ascii="Comic Sans MS" w:hAnsi="Comic Sans MS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5</m:t>
            </m:r>
          </m:e>
        </m:d>
        <m:r>
          <w:rPr>
            <w:rFonts w:ascii="Cambria Math" w:hAnsi="Cambria Math"/>
            <w:sz w:val="28"/>
            <w:szCs w:val="28"/>
          </w:rPr>
          <m:t>,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 xml:space="preserve"> 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3.5</m:t>
            </m:r>
          </m:e>
        </m:d>
        <m:r>
          <w:rPr>
            <w:rFonts w:ascii="Cambria Math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 xml:space="preserve"> 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2</m:t>
            </m:r>
          </m:e>
        </m:d>
        <m:r>
          <w:rPr>
            <w:rFonts w:ascii="Cambria Math" w:hAnsi="Cambria Math"/>
            <w:sz w:val="28"/>
            <w:szCs w:val="28"/>
          </w:rPr>
          <m:t xml:space="preserve">, 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.5</m:t>
            </m:r>
          </m:e>
        </m:d>
        <m:r>
          <w:rPr>
            <w:rFonts w:ascii="Cambria Math" w:hAnsi="Cambria Math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 xml:space="preserve"> f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&amp; f(4)</m:t>
        </m:r>
      </m:oMath>
    </w:p>
    <w:p w:rsidR="007844FB" w:rsidRPr="005E5948" w:rsidRDefault="007844FB" w:rsidP="009C5559">
      <w:pPr>
        <w:pStyle w:val="ListParagraph"/>
        <w:numPr>
          <w:ilvl w:val="0"/>
          <w:numId w:val="8"/>
        </w:numPr>
        <w:rPr>
          <w:rFonts w:ascii="Comic Sans MS" w:hAnsi="Comic Sans MS"/>
          <w:sz w:val="28"/>
          <w:szCs w:val="28"/>
        </w:rPr>
      </w:pPr>
      <w:r w:rsidRPr="005E5948">
        <w:rPr>
          <w:rFonts w:ascii="Comic Sans MS" w:hAnsi="Comic Sans MS"/>
          <w:sz w:val="28"/>
          <w:szCs w:val="28"/>
        </w:rPr>
        <w:t xml:space="preserve"> Sketch a graph of the derivative on top of </w:t>
      </w:r>
      <m:oMath>
        <m:r>
          <w:rPr>
            <w:rFonts w:ascii="Cambria Math" w:hAnsi="Cambria Math"/>
            <w:sz w:val="28"/>
            <w:szCs w:val="28"/>
          </w:rPr>
          <m:t>f(x)</m:t>
        </m:r>
      </m:oMath>
      <w:r w:rsidRPr="005E5948">
        <w:rPr>
          <w:rFonts w:ascii="Comic Sans MS" w:hAnsi="Comic Sans MS"/>
          <w:sz w:val="28"/>
          <w:szCs w:val="28"/>
        </w:rPr>
        <w:t>.</w:t>
      </w:r>
    </w:p>
    <w:p w:rsidR="00195602" w:rsidRPr="005E5948" w:rsidRDefault="007844FB" w:rsidP="00033497">
      <w:pPr>
        <w:rPr>
          <w:rFonts w:ascii="Comic Sans MS" w:hAnsi="Comic Sans MS"/>
          <w:sz w:val="28"/>
          <w:szCs w:val="28"/>
        </w:rPr>
      </w:pPr>
      <w:r w:rsidRPr="005E5948">
        <w:rPr>
          <w:rFonts w:ascii="Comic Sans MS" w:hAnsi="Comic Sans MS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96128" behindDoc="0" locked="0" layoutInCell="1" allowOverlap="1" wp14:anchorId="5AC4F9C5" wp14:editId="51AEE736">
                <wp:simplePos x="0" y="0"/>
                <wp:positionH relativeFrom="column">
                  <wp:posOffset>-114300</wp:posOffset>
                </wp:positionH>
                <wp:positionV relativeFrom="paragraph">
                  <wp:posOffset>127000</wp:posOffset>
                </wp:positionV>
                <wp:extent cx="3436620" cy="220980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36620" cy="2209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844FB" w:rsidRDefault="007844FB" w:rsidP="007844FB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eastAsiaTheme="minorHAnsi"/>
                              </w:rPr>
                            </w:pPr>
                            <w:r>
                              <w:rPr>
                                <w:rFonts w:eastAsiaTheme="minorHAnsi"/>
                                <w:noProof/>
                              </w:rPr>
                              <w:drawing>
                                <wp:inline distT="0" distB="0" distL="0" distR="0" wp14:anchorId="5A9A7DC0" wp14:editId="73D70BE2">
                                  <wp:extent cx="3002280" cy="2286000"/>
                                  <wp:effectExtent l="0" t="0" r="762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02280" cy="2286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C5559" w:rsidRDefault="009C5559" w:rsidP="009C5559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eastAsiaTheme="minorHAnsi"/>
                              </w:rPr>
                            </w:pPr>
                          </w:p>
                          <w:p w:rsidR="00195602" w:rsidRDefault="0019560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C4F9C5"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margin-left:-9pt;margin-top:10pt;width:270.6pt;height:174pt;z-index:251696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" stroked="f">
                <v:textbox>
                  <w:txbxContent>
                    <w:p w:rsidR="007844FB" w:rsidRDefault="007844FB" w:rsidP="007844FB">
                      <w:pPr>
                        <w:autoSpaceDE w:val="0"/>
                        <w:autoSpaceDN w:val="0"/>
                        <w:adjustRightInd w:val="0"/>
                        <w:rPr>
                          <w:rFonts w:eastAsiaTheme="minorHAnsi"/>
                        </w:rPr>
                      </w:pPr>
                      <w:r>
                        <w:rPr>
                          <w:rFonts w:eastAsiaTheme="minorHAnsi"/>
                          <w:noProof/>
                        </w:rPr>
                        <w:drawing>
                          <wp:inline distT="0" distB="0" distL="0" distR="0" wp14:anchorId="5A9A7DC0" wp14:editId="73D70BE2">
                            <wp:extent cx="3002280" cy="2286000"/>
                            <wp:effectExtent l="0" t="0" r="762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02280" cy="2286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C5559" w:rsidRDefault="009C5559" w:rsidP="009C5559">
                      <w:pPr>
                        <w:autoSpaceDE w:val="0"/>
                        <w:autoSpaceDN w:val="0"/>
                        <w:adjustRightInd w:val="0"/>
                        <w:rPr>
                          <w:rFonts w:eastAsiaTheme="minorHAnsi"/>
                        </w:rPr>
                      </w:pPr>
                    </w:p>
                    <w:p w:rsidR="00195602" w:rsidRDefault="00195602"/>
                  </w:txbxContent>
                </v:textbox>
              </v:shape>
            </w:pict>
          </mc:Fallback>
        </mc:AlternateContent>
      </w:r>
    </w:p>
    <w:p w:rsidR="00195602" w:rsidRPr="005E5948" w:rsidRDefault="00195602" w:rsidP="00033497">
      <w:pPr>
        <w:rPr>
          <w:rFonts w:ascii="Comic Sans MS" w:hAnsi="Comic Sans MS"/>
          <w:sz w:val="28"/>
          <w:szCs w:val="28"/>
        </w:rPr>
      </w:pPr>
    </w:p>
    <w:p w:rsidR="00C33F4B" w:rsidRPr="005E5948" w:rsidRDefault="00C33F4B" w:rsidP="00033497">
      <w:pPr>
        <w:rPr>
          <w:rFonts w:ascii="Comic Sans MS" w:hAnsi="Comic Sans MS"/>
        </w:rPr>
      </w:pPr>
    </w:p>
    <w:p w:rsidR="00C33F4B" w:rsidRPr="005E5948" w:rsidRDefault="00C33F4B" w:rsidP="006812A8">
      <w:pPr>
        <w:rPr>
          <w:rFonts w:ascii="Comic Sans MS" w:hAnsi="Comic Sans MS"/>
        </w:rPr>
      </w:pPr>
    </w:p>
    <w:p w:rsidR="00C33F4B" w:rsidRPr="005E5948" w:rsidRDefault="00C33F4B" w:rsidP="006812A8">
      <w:pPr>
        <w:rPr>
          <w:rFonts w:ascii="Comic Sans MS" w:hAnsi="Comic Sans MS"/>
        </w:rPr>
      </w:pPr>
    </w:p>
    <w:p w:rsidR="00C33F4B" w:rsidRPr="005E5948" w:rsidRDefault="00C33F4B" w:rsidP="006812A8">
      <w:pPr>
        <w:rPr>
          <w:rFonts w:ascii="Comic Sans MS" w:hAnsi="Comic Sans MS"/>
        </w:rPr>
      </w:pPr>
    </w:p>
    <w:p w:rsidR="00C33F4B" w:rsidRPr="005E5948" w:rsidRDefault="00C33F4B" w:rsidP="006812A8">
      <w:pPr>
        <w:rPr>
          <w:rFonts w:ascii="Comic Sans MS" w:hAnsi="Comic Sans MS"/>
        </w:rPr>
      </w:pPr>
    </w:p>
    <w:p w:rsidR="00C33F4B" w:rsidRPr="005E5948" w:rsidRDefault="00C33F4B" w:rsidP="006812A8">
      <w:pPr>
        <w:rPr>
          <w:rFonts w:ascii="Comic Sans MS" w:hAnsi="Comic Sans MS"/>
        </w:rPr>
      </w:pPr>
    </w:p>
    <w:p w:rsidR="008B3D7A" w:rsidRPr="005E5948" w:rsidRDefault="008B3D7A" w:rsidP="006812A8">
      <w:pPr>
        <w:rPr>
          <w:rFonts w:ascii="Comic Sans MS" w:hAnsi="Comic Sans MS"/>
        </w:rPr>
      </w:pPr>
    </w:p>
    <w:p w:rsidR="008B3D7A" w:rsidRPr="005E5948" w:rsidRDefault="008B3D7A" w:rsidP="006812A8">
      <w:pPr>
        <w:rPr>
          <w:rFonts w:ascii="Comic Sans MS" w:hAnsi="Comic Sans MS"/>
        </w:rPr>
      </w:pPr>
    </w:p>
    <w:p w:rsidR="00C33F4B" w:rsidRPr="005E5948" w:rsidRDefault="00C33F4B" w:rsidP="006812A8">
      <w:pPr>
        <w:rPr>
          <w:rFonts w:ascii="Comic Sans MS" w:hAnsi="Comic Sans MS"/>
        </w:rPr>
      </w:pPr>
    </w:p>
    <w:p w:rsidR="007844FB" w:rsidRPr="005E5948" w:rsidRDefault="007844FB" w:rsidP="006812A8">
      <w:pPr>
        <w:rPr>
          <w:rFonts w:ascii="Comic Sans MS" w:hAnsi="Comic Sans MS"/>
        </w:rPr>
      </w:pPr>
    </w:p>
    <w:p w:rsidR="009C5559" w:rsidRPr="005E5948" w:rsidRDefault="009C5559" w:rsidP="006812A8">
      <w:pPr>
        <w:rPr>
          <w:rFonts w:ascii="Comic Sans MS" w:hAnsi="Comic Sans M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5E5948" w:rsidRPr="005E5948" w:rsidTr="005E5948">
        <w:tc>
          <w:tcPr>
            <w:tcW w:w="5395" w:type="dxa"/>
          </w:tcPr>
          <w:p w:rsidR="005E5948" w:rsidRPr="005E5948" w:rsidRDefault="005E5948" w:rsidP="005E5948">
            <w:pPr>
              <w:rPr>
                <w:rFonts w:ascii="Comic Sans MS" w:hAnsi="Comic Sans MS"/>
              </w:rPr>
            </w:pPr>
            <w:r w:rsidRPr="005E5948">
              <w:rPr>
                <w:rFonts w:ascii="Comic Sans MS" w:hAnsi="Comic Sans MS"/>
              </w:rPr>
              <w:t xml:space="preserve">What do you know about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 w:rsidRPr="005E5948">
              <w:rPr>
                <w:rFonts w:ascii="Comic Sans MS" w:hAnsi="Comic Sans MS"/>
              </w:rPr>
              <w:t>?</w:t>
            </w:r>
          </w:p>
        </w:tc>
        <w:tc>
          <w:tcPr>
            <w:tcW w:w="5395" w:type="dxa"/>
          </w:tcPr>
          <w:p w:rsidR="005E5948" w:rsidRPr="005E5948" w:rsidRDefault="005E5948" w:rsidP="005E5948">
            <w:pPr>
              <w:rPr>
                <w:rFonts w:ascii="Comic Sans MS" w:hAnsi="Comic Sans MS"/>
              </w:rPr>
            </w:pPr>
            <w:r w:rsidRPr="005E5948">
              <w:rPr>
                <w:rFonts w:ascii="Comic Sans MS" w:hAnsi="Comic Sans MS"/>
              </w:rPr>
              <w:t xml:space="preserve">What does it tell you about </w:t>
            </w:r>
            <m:oMath>
              <m:r>
                <w:rPr>
                  <w:rFonts w:ascii="Cambria Math" w:hAnsi="Cambria Math"/>
                </w:rPr>
                <m:t>f'(x)</m:t>
              </m:r>
            </m:oMath>
            <w:r w:rsidRPr="005E5948">
              <w:rPr>
                <w:rFonts w:ascii="Comic Sans MS" w:hAnsi="Comic Sans MS"/>
              </w:rPr>
              <w:t>?</w:t>
            </w:r>
          </w:p>
        </w:tc>
      </w:tr>
      <w:tr w:rsidR="005E5948" w:rsidRPr="005E5948" w:rsidTr="005E5948">
        <w:tc>
          <w:tcPr>
            <w:tcW w:w="5395" w:type="dxa"/>
          </w:tcPr>
          <w:p w:rsidR="005E5948" w:rsidRPr="004F2D4A" w:rsidRDefault="005E5948" w:rsidP="006812A8">
            <w:pPr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5395" w:type="dxa"/>
          </w:tcPr>
          <w:p w:rsidR="005E5948" w:rsidRPr="004F2D4A" w:rsidRDefault="005E5948" w:rsidP="006812A8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5E5948" w:rsidRPr="005E5948" w:rsidTr="005E5948">
        <w:tc>
          <w:tcPr>
            <w:tcW w:w="5395" w:type="dxa"/>
          </w:tcPr>
          <w:p w:rsidR="005E5948" w:rsidRPr="004F2D4A" w:rsidRDefault="005E5948" w:rsidP="006812A8">
            <w:pPr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5395" w:type="dxa"/>
          </w:tcPr>
          <w:p w:rsidR="005E5948" w:rsidRPr="004F2D4A" w:rsidRDefault="005E5948" w:rsidP="006812A8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5E5948" w:rsidRPr="005E5948" w:rsidTr="005E5948">
        <w:tc>
          <w:tcPr>
            <w:tcW w:w="5395" w:type="dxa"/>
          </w:tcPr>
          <w:p w:rsidR="005E5948" w:rsidRPr="004F2D4A" w:rsidRDefault="005E5948" w:rsidP="006812A8">
            <w:pPr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5395" w:type="dxa"/>
          </w:tcPr>
          <w:p w:rsidR="005E5948" w:rsidRPr="004F2D4A" w:rsidRDefault="005E5948" w:rsidP="006812A8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5E5948" w:rsidRPr="005E5948" w:rsidTr="005E5948">
        <w:tc>
          <w:tcPr>
            <w:tcW w:w="5395" w:type="dxa"/>
          </w:tcPr>
          <w:p w:rsidR="005E5948" w:rsidRPr="004F2D4A" w:rsidRDefault="005E5948" w:rsidP="006812A8">
            <w:pPr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5395" w:type="dxa"/>
          </w:tcPr>
          <w:p w:rsidR="005E5948" w:rsidRPr="004F2D4A" w:rsidRDefault="005E5948" w:rsidP="006812A8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5E5948" w:rsidRPr="005E5948" w:rsidTr="005E5948">
        <w:tc>
          <w:tcPr>
            <w:tcW w:w="5395" w:type="dxa"/>
          </w:tcPr>
          <w:p w:rsidR="005E5948" w:rsidRPr="004F2D4A" w:rsidRDefault="005E5948" w:rsidP="006812A8">
            <w:pPr>
              <w:rPr>
                <w:rFonts w:ascii="Comic Sans MS" w:hAnsi="Comic Sans MS"/>
                <w:sz w:val="28"/>
                <w:szCs w:val="28"/>
              </w:rPr>
            </w:pPr>
          </w:p>
        </w:tc>
        <w:tc>
          <w:tcPr>
            <w:tcW w:w="5395" w:type="dxa"/>
          </w:tcPr>
          <w:p w:rsidR="005E5948" w:rsidRPr="004F2D4A" w:rsidRDefault="005E5948" w:rsidP="006812A8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</w:tbl>
    <w:p w:rsidR="004F2D4A" w:rsidRDefault="004F2D4A" w:rsidP="006812A8">
      <w:pPr>
        <w:rPr>
          <w:rFonts w:ascii="Comic Sans MS" w:hAnsi="Comic Sans MS"/>
        </w:rPr>
      </w:pPr>
    </w:p>
    <w:p w:rsidR="004F2D4A" w:rsidRDefault="004F2D4A" w:rsidP="006812A8">
      <w:pPr>
        <w:rPr>
          <w:rFonts w:ascii="Comic Sans MS" w:hAnsi="Comic Sans MS"/>
        </w:rPr>
      </w:pPr>
    </w:p>
    <w:p w:rsidR="004F2D4A" w:rsidRDefault="004F2D4A" w:rsidP="006812A8">
      <w:pPr>
        <w:rPr>
          <w:rFonts w:ascii="Comic Sans MS" w:hAnsi="Comic Sans MS"/>
        </w:rPr>
      </w:pPr>
    </w:p>
    <w:p w:rsidR="004F2D4A" w:rsidRDefault="004F2D4A" w:rsidP="006812A8">
      <w:pPr>
        <w:rPr>
          <w:rFonts w:ascii="Comic Sans MS" w:hAnsi="Comic Sans MS"/>
        </w:rPr>
      </w:pPr>
    </w:p>
    <w:p w:rsidR="004F2D4A" w:rsidRDefault="004F2D4A" w:rsidP="006812A8">
      <w:pPr>
        <w:rPr>
          <w:rFonts w:ascii="Comic Sans MS" w:hAnsi="Comic Sans MS"/>
        </w:rPr>
      </w:pPr>
    </w:p>
    <w:p w:rsidR="004F2D4A" w:rsidRDefault="004F2D4A" w:rsidP="006812A8">
      <w:pPr>
        <w:rPr>
          <w:rFonts w:ascii="Comic Sans MS" w:hAnsi="Comic Sans MS"/>
        </w:rPr>
      </w:pPr>
    </w:p>
    <w:p w:rsidR="004F2D4A" w:rsidRDefault="004F2D4A" w:rsidP="006812A8">
      <w:pPr>
        <w:rPr>
          <w:rFonts w:ascii="Comic Sans MS" w:hAnsi="Comic Sans MS"/>
        </w:rPr>
      </w:pPr>
    </w:p>
    <w:p w:rsidR="004F2D4A" w:rsidRDefault="004F2D4A" w:rsidP="006812A8">
      <w:pPr>
        <w:rPr>
          <w:rFonts w:ascii="Comic Sans MS" w:hAnsi="Comic Sans MS"/>
        </w:rPr>
      </w:pPr>
    </w:p>
    <w:p w:rsidR="00AA72FC" w:rsidRDefault="00AA72FC" w:rsidP="006812A8">
      <w:pPr>
        <w:rPr>
          <w:rFonts w:ascii="Comic Sans MS" w:hAnsi="Comic Sans MS"/>
        </w:rPr>
      </w:pPr>
    </w:p>
    <w:p w:rsidR="00AA72FC" w:rsidRDefault="00AA72FC" w:rsidP="006812A8">
      <w:pPr>
        <w:rPr>
          <w:rFonts w:ascii="Comic Sans MS" w:hAnsi="Comic Sans MS"/>
        </w:rPr>
      </w:pPr>
    </w:p>
    <w:p w:rsidR="004F2D4A" w:rsidRDefault="004F2D4A" w:rsidP="006812A8">
      <w:pPr>
        <w:rPr>
          <w:rFonts w:ascii="Comic Sans MS" w:hAnsi="Comic Sans MS"/>
        </w:rPr>
      </w:pPr>
    </w:p>
    <w:p w:rsidR="004F2D4A" w:rsidRDefault="004F2D4A" w:rsidP="006812A8">
      <w:pPr>
        <w:rPr>
          <w:rFonts w:ascii="Comic Sans MS" w:hAnsi="Comic Sans MS"/>
        </w:rPr>
      </w:pPr>
    </w:p>
    <w:p w:rsidR="004F2D4A" w:rsidRDefault="004F2D4A" w:rsidP="006812A8">
      <w:pPr>
        <w:rPr>
          <w:rFonts w:ascii="Comic Sans MS" w:hAnsi="Comic Sans MS"/>
        </w:rPr>
      </w:pPr>
    </w:p>
    <w:p w:rsidR="0008757E" w:rsidRPr="005E5948" w:rsidRDefault="0008757E" w:rsidP="006812A8">
      <w:pPr>
        <w:rPr>
          <w:rFonts w:ascii="Comic Sans MS" w:hAnsi="Comic Sans MS"/>
        </w:rPr>
      </w:pPr>
      <w:r w:rsidRPr="005E5948">
        <w:rPr>
          <w:rFonts w:ascii="Comic Sans MS" w:hAnsi="Comic Sans MS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93F0B24" wp14:editId="429B3C6B">
                <wp:simplePos x="0" y="0"/>
                <wp:positionH relativeFrom="column">
                  <wp:posOffset>-76201</wp:posOffset>
                </wp:positionH>
                <wp:positionV relativeFrom="paragraph">
                  <wp:posOffset>126365</wp:posOffset>
                </wp:positionV>
                <wp:extent cx="1343025" cy="276225"/>
                <wp:effectExtent l="0" t="0" r="28575" b="1905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8757E" w:rsidRPr="00BE69BF" w:rsidRDefault="0008757E" w:rsidP="0008757E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E69BF">
                              <w:rPr>
                                <w:sz w:val="28"/>
                                <w:szCs w:val="28"/>
                              </w:rPr>
                              <w:t>Example(s) 2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3287D27" id="Text Box 3" o:spid="_x0000_s1028" type="#_x0000_t202" style="position:absolute;margin-left:-6pt;margin-top:9.95pt;width:105.75pt;height:21.7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">
                <v:textbox style="mso-fit-shape-to-text:t">
                  <w:txbxContent>
                    <w:p w:rsidR="0008757E" w:rsidRPr="00BE69BF" w:rsidRDefault="0008757E" w:rsidP="0008757E">
                      <w:pPr>
                        <w:rPr>
                          <w:sz w:val="28"/>
                          <w:szCs w:val="28"/>
                        </w:rPr>
                      </w:pPr>
                      <w:r w:rsidRPr="00BE69BF">
                        <w:rPr>
                          <w:sz w:val="28"/>
                          <w:szCs w:val="28"/>
                        </w:rPr>
                        <w:t>Example(s) 2:</w:t>
                      </w:r>
                    </w:p>
                  </w:txbxContent>
                </v:textbox>
              </v:shape>
            </w:pict>
          </mc:Fallback>
        </mc:AlternateContent>
      </w:r>
    </w:p>
    <w:p w:rsidR="0008757E" w:rsidRDefault="00BE69BF" w:rsidP="006812A8">
      <w:pPr>
        <w:rPr>
          <w:rFonts w:ascii="Comic Sans MS" w:hAnsi="Comic Sans MS"/>
        </w:rPr>
      </w:pPr>
      <w:r w:rsidRPr="005E5948">
        <w:rPr>
          <w:rFonts w:ascii="Comic Sans MS" w:hAnsi="Comic Sans MS"/>
        </w:rPr>
        <w:t xml:space="preserve">                                   </w:t>
      </w:r>
      <w:r w:rsidR="005E5948" w:rsidRPr="005E5948">
        <w:rPr>
          <w:rFonts w:ascii="Comic Sans MS" w:hAnsi="Comic Sans MS"/>
        </w:rPr>
        <w:t xml:space="preserve">Sketch the graph of </w:t>
      </w:r>
      <m:oMath>
        <m:r>
          <w:rPr>
            <w:rFonts w:ascii="Cambria Math" w:hAnsi="Cambria Math"/>
          </w:rPr>
          <m:t>f'(x)</m:t>
        </m:r>
      </m:oMath>
      <w:r w:rsidR="005E5948">
        <w:rPr>
          <w:rFonts w:ascii="Comic Sans MS" w:hAnsi="Comic Sans MS"/>
        </w:rPr>
        <w:t xml:space="preserve"> given the graph of f(x).</w:t>
      </w:r>
    </w:p>
    <w:p w:rsidR="005E5948" w:rsidRPr="005E5948" w:rsidRDefault="005E5948" w:rsidP="006812A8">
      <w:pPr>
        <w:rPr>
          <w:rFonts w:ascii="Comic Sans MS" w:hAnsi="Comic Sans MS"/>
        </w:rPr>
      </w:pPr>
    </w:p>
    <w:p w:rsidR="00BE69BF" w:rsidRDefault="004F2D4A" w:rsidP="006812A8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419600</wp:posOffset>
                </wp:positionH>
                <wp:positionV relativeFrom="paragraph">
                  <wp:posOffset>201295</wp:posOffset>
                </wp:positionV>
                <wp:extent cx="1028700" cy="243840"/>
                <wp:effectExtent l="0" t="0" r="0" b="381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8700" cy="2438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554FCDD" id="Rectangle 19" o:spid="_x0000_s1026" style="position:absolute;margin-left:348pt;margin-top:15.85pt;width:81pt;height:19.2pt;z-index:251698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" fillcolor="white [3212]" stroked="f" strokeweight="2pt"/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4F2D4A" w:rsidTr="004F2D4A">
        <w:tc>
          <w:tcPr>
            <w:tcW w:w="5395" w:type="dxa"/>
          </w:tcPr>
          <w:p w:rsidR="004F2D4A" w:rsidRDefault="004F2D4A" w:rsidP="006812A8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1139825</wp:posOffset>
                      </wp:positionH>
                      <wp:positionV relativeFrom="paragraph">
                        <wp:posOffset>-1905</wp:posOffset>
                      </wp:positionV>
                      <wp:extent cx="861060" cy="190500"/>
                      <wp:effectExtent l="0" t="0" r="0" b="0"/>
                      <wp:wrapNone/>
                      <wp:docPr id="18" name="Rectangle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1060" cy="1905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439E204" id="Rectangle 18" o:spid="_x0000_s1026" style="position:absolute;margin-left:89.75pt;margin-top:-.15pt;width:67.8pt;height:1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" fillcolor="white [3212]" stroked="f" strokeweight="2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499822F1" wp14:editId="6C81580E">
                  <wp:extent cx="2914650" cy="211455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211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4F2D4A" w:rsidRDefault="004F2D4A" w:rsidP="006812A8">
            <w:pPr>
              <w:rPr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6740B478" wp14:editId="38584712">
                  <wp:extent cx="2886075" cy="237172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2371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2D4A" w:rsidTr="004F2D4A">
        <w:tc>
          <w:tcPr>
            <w:tcW w:w="5395" w:type="dxa"/>
          </w:tcPr>
          <w:p w:rsidR="004F2D4A" w:rsidRDefault="004F2D4A" w:rsidP="006812A8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1071245</wp:posOffset>
                      </wp:positionH>
                      <wp:positionV relativeFrom="paragraph">
                        <wp:posOffset>3175</wp:posOffset>
                      </wp:positionV>
                      <wp:extent cx="982980" cy="190500"/>
                      <wp:effectExtent l="0" t="0" r="7620" b="0"/>
                      <wp:wrapNone/>
                      <wp:docPr id="21" name="Rect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82980" cy="1905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58F716C" id="Rectangle 21" o:spid="_x0000_s1026" style="position:absolute;margin-left:84.35pt;margin-top:.25pt;width:77.4pt;height:1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" fillcolor="white [3212]" stroked="f" strokeweight="2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F8317AC" wp14:editId="232FF87A">
                  <wp:extent cx="3000375" cy="2171700"/>
                  <wp:effectExtent l="0" t="0" r="952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0375" cy="217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4F2D4A" w:rsidRDefault="004F2D4A" w:rsidP="006812A8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937260</wp:posOffset>
                      </wp:positionH>
                      <wp:positionV relativeFrom="paragraph">
                        <wp:posOffset>1839595</wp:posOffset>
                      </wp:positionV>
                      <wp:extent cx="876300" cy="228600"/>
                      <wp:effectExtent l="0" t="0" r="0" b="0"/>
                      <wp:wrapNone/>
                      <wp:docPr id="22" name="Rectangle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763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EF0DB45" id="Rectangle 22" o:spid="_x0000_s1026" style="position:absolute;margin-left:73.8pt;margin-top:144.85pt;width:69pt;height:18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" fillcolor="white [3212]" stroked="f" strokeweight="2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E8B1486" wp14:editId="089F0172">
                  <wp:extent cx="2834640" cy="2120650"/>
                  <wp:effectExtent l="0" t="0" r="381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4281" cy="2135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E69BF" w:rsidRPr="00BE69BF" w:rsidRDefault="00BE69BF" w:rsidP="006812A8">
      <w:pPr>
        <w:rPr>
          <w:sz w:val="28"/>
          <w:szCs w:val="28"/>
        </w:rPr>
      </w:pPr>
    </w:p>
    <w:p w:rsidR="0008757E" w:rsidRDefault="0008757E" w:rsidP="006812A8"/>
    <w:p w:rsidR="006812A8" w:rsidRDefault="006812A8" w:rsidP="006812A8"/>
    <w:p w:rsidR="00652731" w:rsidRDefault="00652731" w:rsidP="006812A8"/>
    <w:p w:rsidR="00652731" w:rsidRDefault="00652731" w:rsidP="006812A8"/>
    <w:p w:rsidR="00652731" w:rsidRDefault="00652731" w:rsidP="006812A8"/>
    <w:p w:rsidR="00652731" w:rsidRDefault="00652731" w:rsidP="006812A8"/>
    <w:p w:rsidR="00652731" w:rsidRDefault="00652731" w:rsidP="006812A8"/>
    <w:p w:rsidR="00652731" w:rsidRDefault="00652731" w:rsidP="006812A8"/>
    <w:p w:rsidR="00652731" w:rsidRDefault="00652731" w:rsidP="006812A8"/>
    <w:p w:rsidR="00652731" w:rsidRDefault="00652731" w:rsidP="006812A8"/>
    <w:p w:rsidR="00652731" w:rsidRDefault="00652731" w:rsidP="006812A8"/>
    <w:p w:rsidR="00652731" w:rsidRDefault="00652731" w:rsidP="006812A8"/>
    <w:p w:rsidR="00652731" w:rsidRDefault="00652731" w:rsidP="006812A8"/>
    <w:p w:rsidR="00652731" w:rsidRDefault="00652731" w:rsidP="006812A8"/>
    <w:p w:rsidR="00DF5B94" w:rsidRDefault="00DF5B94" w:rsidP="006812A8"/>
    <w:p w:rsidR="00DF5B94" w:rsidRDefault="00DF5B94" w:rsidP="006812A8"/>
    <w:p w:rsidR="00DF5B94" w:rsidRDefault="00DF5B94" w:rsidP="006812A8"/>
    <w:p w:rsidR="00DF5B94" w:rsidRDefault="00DF5B94" w:rsidP="006812A8"/>
    <w:p w:rsidR="00DF5B94" w:rsidRDefault="00DF5B94" w:rsidP="006812A8"/>
    <w:p w:rsidR="00DF5B94" w:rsidRDefault="00DF5B94" w:rsidP="006812A8"/>
    <w:p w:rsidR="00DF5B94" w:rsidRDefault="00DF5B94" w:rsidP="006812A8"/>
    <w:p w:rsidR="00DF5B94" w:rsidRDefault="00DF5B94" w:rsidP="006812A8"/>
    <w:p w:rsidR="00DF5B94" w:rsidRDefault="00DF5B94" w:rsidP="006812A8"/>
    <w:p w:rsidR="00DF5B94" w:rsidRDefault="00DF5B94" w:rsidP="006812A8"/>
    <w:p w:rsidR="00DF5B94" w:rsidRDefault="00DF5B94" w:rsidP="00DF5B94">
      <w:pPr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Differentiability</w:t>
      </w:r>
      <w:r w:rsidRPr="00D86E20">
        <w:rPr>
          <w:sz w:val="28"/>
          <w:szCs w:val="28"/>
          <w:u w:val="single"/>
        </w:rPr>
        <w:t>:</w:t>
      </w:r>
    </w:p>
    <w:p w:rsidR="00DF5B94" w:rsidRDefault="00DF5B94" w:rsidP="00DF5B94">
      <w:pPr>
        <w:rPr>
          <w:sz w:val="28"/>
          <w:szCs w:val="28"/>
        </w:rPr>
      </w:pPr>
      <w:r>
        <w:rPr>
          <w:sz w:val="28"/>
          <w:szCs w:val="28"/>
        </w:rPr>
        <w:t xml:space="preserve">We say that a function is differentiable at a point if a derivative is defined at the point.  A function </w:t>
      </w:r>
      <w:r w:rsidRPr="00BE69BF">
        <w:rPr>
          <w:position w:val="-12"/>
          <w:sz w:val="28"/>
          <w:szCs w:val="28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8pt" o:ole="">
            <v:imagedata r:id="rId11" o:title=""/>
          </v:shape>
          <o:OLEObject Type="Embed" ProgID="Equation.DSMT4" ShapeID="_x0000_i1025" DrawAspect="Content" ObjectID="_1562659781" r:id="rId12"/>
        </w:object>
      </w:r>
      <w:r>
        <w:rPr>
          <w:sz w:val="28"/>
          <w:szCs w:val="28"/>
        </w:rPr>
        <w:t xml:space="preserve"> will fail to be differentiable at </w:t>
      </w:r>
      <w:r w:rsidRPr="00C33F4B">
        <w:rPr>
          <w:position w:val="-6"/>
          <w:sz w:val="28"/>
          <w:szCs w:val="28"/>
        </w:rPr>
        <w:object w:dxaOrig="620" w:dyaOrig="240">
          <v:shape id="_x0000_i1026" type="#_x0000_t75" style="width:31pt;height:12pt" o:ole="">
            <v:imagedata r:id="rId13" o:title=""/>
          </v:shape>
          <o:OLEObject Type="Embed" ProgID="Equation.DSMT4" ShapeID="_x0000_i1026" DrawAspect="Content" ObjectID="_1562659782" r:id="rId14"/>
        </w:object>
      </w:r>
      <w:r>
        <w:rPr>
          <w:sz w:val="28"/>
          <w:szCs w:val="28"/>
        </w:rPr>
        <w:t xml:space="preserve"> if</w:t>
      </w:r>
    </w:p>
    <w:p w:rsidR="00DF5B94" w:rsidRDefault="00DF5B94" w:rsidP="00DF5B94">
      <w:pPr>
        <w:pStyle w:val="ListParagraph"/>
        <w:numPr>
          <w:ilvl w:val="0"/>
          <w:numId w:val="7"/>
        </w:numPr>
        <w:rPr>
          <w:sz w:val="28"/>
          <w:szCs w:val="28"/>
        </w:rPr>
      </w:pPr>
      <w:r w:rsidRPr="00BE69BF">
        <w:rPr>
          <w:position w:val="-12"/>
          <w:sz w:val="28"/>
          <w:szCs w:val="28"/>
        </w:rPr>
        <w:object w:dxaOrig="260" w:dyaOrig="360">
          <v:shape id="_x0000_i1027" type="#_x0000_t75" style="width:13pt;height:18pt" o:ole="">
            <v:imagedata r:id="rId11" o:title=""/>
          </v:shape>
          <o:OLEObject Type="Embed" ProgID="Equation.DSMT4" ShapeID="_x0000_i1027" DrawAspect="Content" ObjectID="_1562659783" r:id="rId15"/>
        </w:object>
      </w:r>
      <w:r>
        <w:rPr>
          <w:sz w:val="28"/>
          <w:szCs w:val="28"/>
        </w:rPr>
        <w:t xml:space="preserve"> is discontinuous at </w:t>
      </w:r>
      <w:r w:rsidRPr="00C33F4B">
        <w:rPr>
          <w:position w:val="-6"/>
          <w:sz w:val="28"/>
          <w:szCs w:val="28"/>
        </w:rPr>
        <w:object w:dxaOrig="620" w:dyaOrig="240">
          <v:shape id="_x0000_i1028" type="#_x0000_t75" style="width:31pt;height:12pt" o:ole="">
            <v:imagedata r:id="rId13" o:title=""/>
          </v:shape>
          <o:OLEObject Type="Embed" ProgID="Equation.DSMT4" ShapeID="_x0000_i1028" DrawAspect="Content" ObjectID="_1562659784" r:id="rId16"/>
        </w:object>
      </w:r>
      <w:r>
        <w:rPr>
          <w:sz w:val="28"/>
          <w:szCs w:val="28"/>
        </w:rPr>
        <w:t>,</w:t>
      </w:r>
    </w:p>
    <w:p w:rsidR="00DF5B94" w:rsidRDefault="00DF5B94" w:rsidP="00DF5B94">
      <w:pPr>
        <w:pStyle w:val="ListParagraph"/>
        <w:numPr>
          <w:ilvl w:val="0"/>
          <w:numId w:val="7"/>
        </w:numPr>
        <w:rPr>
          <w:sz w:val="28"/>
          <w:szCs w:val="28"/>
        </w:rPr>
      </w:pPr>
      <w:r w:rsidRPr="00BE69BF">
        <w:rPr>
          <w:position w:val="-12"/>
          <w:sz w:val="28"/>
          <w:szCs w:val="28"/>
        </w:rPr>
        <w:object w:dxaOrig="260" w:dyaOrig="360">
          <v:shape id="_x0000_i1029" type="#_x0000_t75" style="width:13pt;height:18pt" o:ole="">
            <v:imagedata r:id="rId11" o:title=""/>
          </v:shape>
          <o:OLEObject Type="Embed" ProgID="Equation.DSMT4" ShapeID="_x0000_i1029" DrawAspect="Content" ObjectID="_1562659785" r:id="rId17"/>
        </w:object>
      </w:r>
      <w:r>
        <w:rPr>
          <w:sz w:val="28"/>
          <w:szCs w:val="28"/>
        </w:rPr>
        <w:t xml:space="preserve"> has a cusp or corner at </w:t>
      </w:r>
      <w:r w:rsidRPr="00C33F4B">
        <w:rPr>
          <w:position w:val="-6"/>
          <w:sz w:val="28"/>
          <w:szCs w:val="28"/>
        </w:rPr>
        <w:object w:dxaOrig="620" w:dyaOrig="240">
          <v:shape id="_x0000_i1030" type="#_x0000_t75" style="width:31pt;height:12pt" o:ole="">
            <v:imagedata r:id="rId13" o:title=""/>
          </v:shape>
          <o:OLEObject Type="Embed" ProgID="Equation.DSMT4" ShapeID="_x0000_i1030" DrawAspect="Content" ObjectID="_1562659786" r:id="rId18"/>
        </w:object>
      </w:r>
      <w:r>
        <w:rPr>
          <w:sz w:val="28"/>
          <w:szCs w:val="28"/>
        </w:rPr>
        <w:t>, or</w:t>
      </w:r>
    </w:p>
    <w:p w:rsidR="00DB3D68" w:rsidRDefault="00B64043" w:rsidP="00DB3D68">
      <w:pPr>
        <w:pStyle w:val="ListParagraph"/>
        <w:numPr>
          <w:ilvl w:val="0"/>
          <w:numId w:val="7"/>
        </w:numPr>
        <w:rPr>
          <w:sz w:val="28"/>
          <w:szCs w:val="28"/>
        </w:rPr>
      </w:pPr>
      <w:r w:rsidRPr="00BE69BF">
        <w:rPr>
          <w:position w:val="-12"/>
          <w:sz w:val="28"/>
          <w:szCs w:val="28"/>
        </w:rPr>
        <w:object w:dxaOrig="260" w:dyaOrig="360">
          <v:shape id="_x0000_i1031" type="#_x0000_t75" style="width:13pt;height:18pt" o:ole="">
            <v:imagedata r:id="rId11" o:title=""/>
          </v:shape>
          <o:OLEObject Type="Embed" ProgID="Equation.DSMT4" ShapeID="_x0000_i1031" DrawAspect="Content" ObjectID="_1562659787" r:id="rId19"/>
        </w:object>
      </w:r>
      <w:r>
        <w:rPr>
          <w:sz w:val="28"/>
          <w:szCs w:val="28"/>
        </w:rPr>
        <w:t xml:space="preserve"> has a vertical tangent at </w:t>
      </w:r>
      <w:r w:rsidRPr="00C33F4B">
        <w:rPr>
          <w:position w:val="-6"/>
          <w:sz w:val="28"/>
          <w:szCs w:val="28"/>
        </w:rPr>
        <w:object w:dxaOrig="620" w:dyaOrig="240">
          <v:shape id="_x0000_i1032" type="#_x0000_t75" style="width:31pt;height:12pt" o:ole="">
            <v:imagedata r:id="rId13" o:title=""/>
          </v:shape>
          <o:OLEObject Type="Embed" ProgID="Equation.DSMT4" ShapeID="_x0000_i1032" DrawAspect="Content" ObjectID="_1562659788" r:id="rId20"/>
        </w:object>
      </w:r>
    </w:p>
    <w:p w:rsidR="00DB3D68" w:rsidRDefault="00DB3D68" w:rsidP="00DB3D68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A957C62" wp14:editId="03D1A1CF">
                <wp:simplePos x="0" y="0"/>
                <wp:positionH relativeFrom="column">
                  <wp:posOffset>-95250</wp:posOffset>
                </wp:positionH>
                <wp:positionV relativeFrom="paragraph">
                  <wp:posOffset>98425</wp:posOffset>
                </wp:positionV>
                <wp:extent cx="1343025" cy="276225"/>
                <wp:effectExtent l="0" t="0" r="28575" b="1905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B3D68" w:rsidRPr="00BE69BF" w:rsidRDefault="00DB3D68" w:rsidP="00DB3D68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E69BF">
                              <w:rPr>
                                <w:sz w:val="28"/>
                                <w:szCs w:val="28"/>
                              </w:rPr>
                              <w:t xml:space="preserve">Example(s)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3</w:t>
                            </w:r>
                            <w:r w:rsidRPr="00BE69BF">
                              <w:rPr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957C62" id="Text Box 20" o:spid="_x0000_s1031" type="#_x0000_t202" style="position:absolute;margin-left:-7.5pt;margin-top:7.75pt;width:105.75pt;height:21.75pt;z-index:2516940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">
                <v:textbox style="mso-fit-shape-to-text:t">
                  <w:txbxContent>
                    <w:p w:rsidR="00DB3D68" w:rsidRPr="00BE69BF" w:rsidRDefault="00DB3D68" w:rsidP="00DB3D68">
                      <w:pPr>
                        <w:rPr>
                          <w:sz w:val="28"/>
                          <w:szCs w:val="28"/>
                        </w:rPr>
                      </w:pPr>
                      <w:r w:rsidRPr="00BE69BF">
                        <w:rPr>
                          <w:sz w:val="28"/>
                          <w:szCs w:val="28"/>
                        </w:rPr>
                        <w:t xml:space="preserve">Example(s) </w:t>
                      </w:r>
                      <w:r>
                        <w:rPr>
                          <w:sz w:val="28"/>
                          <w:szCs w:val="28"/>
                        </w:rPr>
                        <w:t>3</w:t>
                      </w:r>
                      <w:r w:rsidRPr="00BE69BF">
                        <w:rPr>
                          <w:sz w:val="28"/>
                          <w:szCs w:val="28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DB3D68" w:rsidRPr="00DB3D68" w:rsidRDefault="00DB3D68" w:rsidP="00DB3D68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 w:rsidR="007424A3">
        <w:rPr>
          <w:sz w:val="28"/>
          <w:szCs w:val="28"/>
        </w:rPr>
        <w:t xml:space="preserve">  </w:t>
      </w:r>
      <w:r>
        <w:rPr>
          <w:sz w:val="28"/>
          <w:szCs w:val="28"/>
        </w:rPr>
        <w:t>State where each function is not differentiable and why.</w:t>
      </w:r>
    </w:p>
    <w:p w:rsidR="00DF5B94" w:rsidRDefault="007424A3" w:rsidP="006812A8"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2DC7C52" wp14:editId="5F9A08F7">
                <wp:simplePos x="0" y="0"/>
                <wp:positionH relativeFrom="column">
                  <wp:posOffset>-92075</wp:posOffset>
                </wp:positionH>
                <wp:positionV relativeFrom="paragraph">
                  <wp:posOffset>2761615</wp:posOffset>
                </wp:positionV>
                <wp:extent cx="2628900" cy="1666875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8900" cy="16668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C49DB" w:rsidRDefault="00DB3D68">
                            <w:r>
                              <w:rPr>
                                <w:noProof/>
                                <w:color w:val="0000FF"/>
                              </w:rPr>
                              <w:drawing>
                                <wp:inline distT="0" distB="0" distL="0" distR="0" wp14:anchorId="3B90B24C" wp14:editId="3914E0EE">
                                  <wp:extent cx="2439670" cy="1504463"/>
                                  <wp:effectExtent l="0" t="0" r="0" b="635"/>
                                  <wp:docPr id="294" name="irc_mi" descr="http://www.sagemath.org/calctut/calctut-pix/differentiability16.png">
                                    <a:hlinkClick xmlns:a="http://schemas.openxmlformats.org/drawingml/2006/main" r:id="rId21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rc_mi" descr="http://www.sagemath.org/calctut/calctut-pix/differentiability16.png">
                                            <a:hlinkClick r:id="rId21"/>
                                          </pic:cNvPr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grayscl/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23">
                                                    <a14:imgEffect>
                                                      <a14:colorTemperature colorTemp="11200"/>
                                                    </a14:imgEffect>
                                                    <a14:imgEffect>
                                                      <a14:saturation sat="40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39670" cy="150446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DC7C52" id="Text Box 10" o:spid="_x0000_s1032" type="#_x0000_t202" style="position:absolute;margin-left:-7.25pt;margin-top:217.45pt;width:207pt;height:131.25pt;z-index:25168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" filled="f" stroked="f" strokeweight=".5pt">
                <v:textbox>
                  <w:txbxContent>
                    <w:p w:rsidR="00EC49DB" w:rsidRDefault="00DB3D68">
                      <w:r>
                        <w:rPr>
                          <w:noProof/>
                          <w:color w:val="0000FF"/>
                        </w:rPr>
                        <w:drawing>
                          <wp:inline distT="0" distB="0" distL="0" distR="0" wp14:anchorId="3B90B24C" wp14:editId="3914E0EE">
                            <wp:extent cx="2439670" cy="1504463"/>
                            <wp:effectExtent l="0" t="0" r="0" b="635"/>
                            <wp:docPr id="294" name="irc_mi" descr="http://www.sagemath.org/calctut/calctut-pix/differentiability16.png">
                              <a:hlinkClick xmlns:a="http://schemas.openxmlformats.org/drawingml/2006/main" r:id="rId45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rc_mi" descr="http://www.sagemath.org/calctut/calctut-pix/differentiability16.png">
                                      <a:hlinkClick r:id="rId45"/>
                                    </pic:cNvPr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6">
                                      <a:grayscl/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47">
                                              <a14:imgEffect>
                                                <a14:colorTemperature colorTemp="11200"/>
                                              </a14:imgEffect>
                                              <a14:imgEffect>
                                                <a14:saturation sat="400000"/>
                                              </a14:imgEffect>
                                            </a14:imgLayer>
                                          </a14:imgProps>
                                        </a:ex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39670" cy="150446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9FD30AF" wp14:editId="5141575B">
                <wp:simplePos x="0" y="0"/>
                <wp:positionH relativeFrom="column">
                  <wp:posOffset>4099560</wp:posOffset>
                </wp:positionH>
                <wp:positionV relativeFrom="paragraph">
                  <wp:posOffset>2722245</wp:posOffset>
                </wp:positionV>
                <wp:extent cx="2374265" cy="1666875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6668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9DB" w:rsidRDefault="00EC49DB">
                            <w:r>
                              <w:rPr>
                                <w:noProof/>
                                <w:color w:val="0000FF"/>
                              </w:rPr>
                              <w:drawing>
                                <wp:inline distT="0" distB="0" distL="0" distR="0" wp14:anchorId="1D9EE8D5" wp14:editId="7456E3D1">
                                  <wp:extent cx="2532380" cy="1812954"/>
                                  <wp:effectExtent l="0" t="0" r="1270" b="0"/>
                                  <wp:docPr id="293" name="irc_mi" descr="http://www.ltcconline.net/greenl/courses/115/keys/pFinal5.gif">
                                    <a:hlinkClick xmlns:a="http://schemas.openxmlformats.org/drawingml/2006/main" r:id="rId48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rc_mi" descr="http://www.ltcconline.net/greenl/courses/115/keys/pFinal5.gif">
                                            <a:hlinkClick r:id="rId48"/>
                                          </pic:cNvPr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32380" cy="181295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FD30AF" id="_x0000_s1033" type="#_x0000_t202" style="position:absolute;margin-left:322.8pt;margin-top:214.35pt;width:186.95pt;height:131.25pt;z-index:251687936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" filled="f" stroked="f">
                <v:textbox>
                  <w:txbxContent>
                    <w:p w:rsidR="00EC49DB" w:rsidRDefault="00EC49DB">
                      <w:r>
                        <w:rPr>
                          <w:noProof/>
                          <w:color w:val="0000FF"/>
                        </w:rPr>
                        <w:drawing>
                          <wp:inline distT="0" distB="0" distL="0" distR="0" wp14:anchorId="1D9EE8D5" wp14:editId="7456E3D1">
                            <wp:extent cx="2532380" cy="1812954"/>
                            <wp:effectExtent l="0" t="0" r="1270" b="0"/>
                            <wp:docPr id="293" name="irc_mi" descr="http://www.ltcconline.net/greenl/courses/115/keys/pFinal5.gif">
                              <a:hlinkClick xmlns:a="http://schemas.openxmlformats.org/drawingml/2006/main" r:id="rId50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rc_mi" descr="http://www.ltcconline.net/greenl/courses/115/keys/pFinal5.gif">
                                      <a:hlinkClick r:id="rId50"/>
                                    </pic:cNvPr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32380" cy="181295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2C11739" wp14:editId="54A4C564">
                <wp:simplePos x="0" y="0"/>
                <wp:positionH relativeFrom="column">
                  <wp:posOffset>3812145</wp:posOffset>
                </wp:positionH>
                <wp:positionV relativeFrom="paragraph">
                  <wp:posOffset>5019595</wp:posOffset>
                </wp:positionV>
                <wp:extent cx="3013657" cy="2463889"/>
                <wp:effectExtent l="0" t="0" r="0" b="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3657" cy="246388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9DB" w:rsidRDefault="00EC49DB">
                            <w:r>
                              <w:rPr>
                                <w:noProof/>
                                <w:color w:val="0000FF"/>
                              </w:rPr>
                              <w:drawing>
                                <wp:inline distT="0" distB="0" distL="0" distR="0" wp14:anchorId="452A959A" wp14:editId="0DBA06FF">
                                  <wp:extent cx="2892527" cy="1783724"/>
                                  <wp:effectExtent l="0" t="0" r="3175" b="6985"/>
                                  <wp:docPr id="292" name="irc_mi" descr="http://www.sagemath.org/calctut/pix-calctut/onesided09.png">
                                    <a:hlinkClick xmlns:a="http://schemas.openxmlformats.org/drawingml/2006/main" r:id="rId52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rc_mi" descr="http://www.sagemath.org/calctut/pix-calctut/onesided09.png">
                                            <a:hlinkClick r:id="rId52"/>
                                          </pic:cNvPr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94448" cy="178490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C11739" id="_x0000_s1034" type="#_x0000_t202" style="position:absolute;margin-left:300.15pt;margin-top:395.25pt;width:237.3pt;height:194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" filled="f" stroked="f">
                <v:textbox>
                  <w:txbxContent>
                    <w:p w:rsidR="00EC49DB" w:rsidRDefault="00EC49DB">
                      <w:r>
                        <w:rPr>
                          <w:noProof/>
                          <w:color w:val="0000FF"/>
                        </w:rPr>
                        <w:drawing>
                          <wp:inline distT="0" distB="0" distL="0" distR="0" wp14:anchorId="452A959A" wp14:editId="0DBA06FF">
                            <wp:extent cx="2892527" cy="1783724"/>
                            <wp:effectExtent l="0" t="0" r="3175" b="6985"/>
                            <wp:docPr id="292" name="irc_mi" descr="http://www.sagemath.org/calctut/pix-calctut/onesided09.png">
                              <a:hlinkClick xmlns:a="http://schemas.openxmlformats.org/drawingml/2006/main" r:id="rId54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rc_mi" descr="http://www.sagemath.org/calctut/pix-calctut/onesided09.png">
                                      <a:hlinkClick r:id="rId54"/>
                                    </pic:cNvPr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94448" cy="17849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0356571" wp14:editId="2B819145">
                <wp:simplePos x="0" y="0"/>
                <wp:positionH relativeFrom="column">
                  <wp:posOffset>-95250</wp:posOffset>
                </wp:positionH>
                <wp:positionV relativeFrom="paragraph">
                  <wp:posOffset>5023485</wp:posOffset>
                </wp:positionV>
                <wp:extent cx="2374265" cy="2457450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2457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9DB" w:rsidRDefault="00EC49DB">
                            <w:r>
                              <w:rPr>
                                <w:noProof/>
                                <w:color w:val="0000FF"/>
                              </w:rPr>
                              <w:drawing>
                                <wp:inline distT="0" distB="0" distL="0" distR="0" wp14:anchorId="3B06F870" wp14:editId="1575C16C">
                                  <wp:extent cx="2505075" cy="2200275"/>
                                  <wp:effectExtent l="0" t="0" r="9525" b="9525"/>
                                  <wp:docPr id="291" name="irc_mi" descr="http://www.zweigmedia.com/RealWorld/calctopic1/pics3/pic1.gif">
                                    <a:hlinkClick xmlns:a="http://schemas.openxmlformats.org/drawingml/2006/main" r:id="rId56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rc_mi" descr="http://www.zweigmedia.com/RealWorld/calctopic1/pics3/pic1.gif">
                                            <a:hlinkClick r:id="rId56"/>
                                          </pic:cNvPr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05075" cy="2200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356571" id="_x0000_s1035" type="#_x0000_t202" style="position:absolute;margin-left:-7.5pt;margin-top:395.55pt;width:186.95pt;height:193.5pt;z-index:25168998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" filled="f" stroked="f">
                <v:textbox>
                  <w:txbxContent>
                    <w:p w:rsidR="00EC49DB" w:rsidRDefault="00EC49DB">
                      <w:r>
                        <w:rPr>
                          <w:noProof/>
                          <w:color w:val="0000FF"/>
                        </w:rPr>
                        <w:drawing>
                          <wp:inline distT="0" distB="0" distL="0" distR="0" wp14:anchorId="3B06F870" wp14:editId="1575C16C">
                            <wp:extent cx="2505075" cy="2200275"/>
                            <wp:effectExtent l="0" t="0" r="9525" b="9525"/>
                            <wp:docPr id="291" name="irc_mi" descr="http://www.zweigmedia.com/RealWorld/calctopic1/pics3/pic1.gif">
                              <a:hlinkClick xmlns:a="http://schemas.openxmlformats.org/drawingml/2006/main" r:id="rId58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rc_mi" descr="http://www.zweigmedia.com/RealWorld/calctopic1/pics3/pic1.gif">
                                      <a:hlinkClick r:id="rId58"/>
                                    </pic:cNvPr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05075" cy="2200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4AEC927" wp14:editId="6067A2C6">
                <wp:simplePos x="0" y="0"/>
                <wp:positionH relativeFrom="column">
                  <wp:posOffset>4057650</wp:posOffset>
                </wp:positionH>
                <wp:positionV relativeFrom="paragraph">
                  <wp:posOffset>193040</wp:posOffset>
                </wp:positionV>
                <wp:extent cx="2374265" cy="1960245"/>
                <wp:effectExtent l="0" t="0" r="0" b="1905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9602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9DB" w:rsidRDefault="00EC49DB">
                            <w:r>
                              <w:rPr>
                                <w:noProof/>
                                <w:color w:val="0000FF"/>
                              </w:rPr>
                              <w:drawing>
                                <wp:inline distT="0" distB="0" distL="0" distR="0" wp14:anchorId="7BE52AE3" wp14:editId="21AB4DDD">
                                  <wp:extent cx="2532380" cy="1688253"/>
                                  <wp:effectExtent l="0" t="0" r="0" b="0"/>
                                  <wp:docPr id="295" name="irc_mi" descr="http://img.sparknotes.com/figures/B/b1fc8c1ca79a86af377e0c94e76b8594/derivprob1.gif">
                                    <a:hlinkClick xmlns:a="http://schemas.openxmlformats.org/drawingml/2006/main" r:id="rId60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rc_mi" descr="http://img.sparknotes.com/figures/B/b1fc8c1ca79a86af377e0c94e76b8594/derivprob1.gif">
                                            <a:hlinkClick r:id="rId60"/>
                                          </pic:cNvPr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32380" cy="168825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AEC927" id="_x0000_s1036" type="#_x0000_t202" style="position:absolute;margin-left:319.5pt;margin-top:15.2pt;width:186.95pt;height:154.35pt;z-index:25168486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" filled="f" stroked="f">
                <v:textbox>
                  <w:txbxContent>
                    <w:p w:rsidR="00EC49DB" w:rsidRDefault="00EC49DB">
                      <w:r>
                        <w:rPr>
                          <w:noProof/>
                          <w:color w:val="0000FF"/>
                        </w:rPr>
                        <w:drawing>
                          <wp:inline distT="0" distB="0" distL="0" distR="0" wp14:anchorId="7BE52AE3" wp14:editId="21AB4DDD">
                            <wp:extent cx="2532380" cy="1688253"/>
                            <wp:effectExtent l="0" t="0" r="0" b="0"/>
                            <wp:docPr id="295" name="irc_mi" descr="http://img.sparknotes.com/figures/B/b1fc8c1ca79a86af377e0c94e76b8594/derivprob1.gif">
                              <a:hlinkClick xmlns:a="http://schemas.openxmlformats.org/drawingml/2006/main" r:id="rId62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rc_mi" descr="http://img.sparknotes.com/figures/B/b1fc8c1ca79a86af377e0c94e76b8594/derivprob1.gif">
                                      <a:hlinkClick r:id="rId62"/>
                                    </pic:cNvPr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32380" cy="16882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C49DB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0ECD540" wp14:editId="18BD9DB8">
                <wp:simplePos x="0" y="0"/>
                <wp:positionH relativeFrom="column">
                  <wp:posOffset>-95250</wp:posOffset>
                </wp:positionH>
                <wp:positionV relativeFrom="paragraph">
                  <wp:posOffset>180975</wp:posOffset>
                </wp:positionV>
                <wp:extent cx="2374265" cy="1403985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C49DB" w:rsidRDefault="00EC49DB">
                            <w:r>
                              <w:rPr>
                                <w:noProof/>
                                <w:color w:val="0000FF"/>
                              </w:rPr>
                              <w:drawing>
                                <wp:inline distT="0" distB="0" distL="0" distR="0" wp14:anchorId="553ABC49" wp14:editId="49561A7B">
                                  <wp:extent cx="2548255" cy="1869625"/>
                                  <wp:effectExtent l="0" t="0" r="4445" b="0"/>
                                  <wp:docPr id="296" name="irc_mi" descr="http://i1.ytimg.com/vi/_vimObBaJxI/maxresdefault.jpg">
                                    <a:hlinkClick xmlns:a="http://schemas.openxmlformats.org/drawingml/2006/main" r:id="rId64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rc_mi" descr="http://i1.ytimg.com/vi/_vimObBaJxI/maxresdefault.jpg">
                                            <a:hlinkClick r:id="rId64"/>
                                          </pic:cNvPr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48255" cy="18696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0ECD540" id="_x0000_s1037" type="#_x0000_t202" style="position:absolute;margin-left:-7.5pt;margin-top:14.25pt;width:186.95pt;height:110.55pt;z-index:25168281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" filled="f" stroked="f">
                <v:textbox style="mso-fit-shape-to-text:t">
                  <w:txbxContent>
                    <w:p w:rsidR="00EC49DB" w:rsidRDefault="00EC49DB">
                      <w:r>
                        <w:rPr>
                          <w:noProof/>
                          <w:color w:val="0000FF"/>
                        </w:rPr>
                        <w:drawing>
                          <wp:inline distT="0" distB="0" distL="0" distR="0" wp14:anchorId="553ABC49" wp14:editId="49561A7B">
                            <wp:extent cx="2548255" cy="1869625"/>
                            <wp:effectExtent l="0" t="0" r="4445" b="0"/>
                            <wp:docPr id="296" name="irc_mi" descr="http://i1.ytimg.com/vi/_vimObBaJxI/maxresdefault.jpg">
                              <a:hlinkClick xmlns:a="http://schemas.openxmlformats.org/drawingml/2006/main" r:id="rId66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rc_mi" descr="http://i1.ytimg.com/vi/_vimObBaJxI/maxresdefault.jpg">
                                      <a:hlinkClick r:id="rId66"/>
                                    </pic:cNvPr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48255" cy="18696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sectPr w:rsidR="00DF5B94" w:rsidSect="006812A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612A4C"/>
    <w:multiLevelType w:val="hybridMultilevel"/>
    <w:tmpl w:val="BA3887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022B31"/>
    <w:multiLevelType w:val="hybridMultilevel"/>
    <w:tmpl w:val="A1EC86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E568FF"/>
    <w:multiLevelType w:val="hybridMultilevel"/>
    <w:tmpl w:val="E79838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B91431C"/>
    <w:multiLevelType w:val="hybridMultilevel"/>
    <w:tmpl w:val="6D6C4B58"/>
    <w:lvl w:ilvl="0" w:tplc="E3A84B98">
      <w:start w:val="1"/>
      <w:numFmt w:val="upperLetter"/>
      <w:lvlText w:val="%1.)"/>
      <w:lvlJc w:val="left"/>
      <w:pPr>
        <w:ind w:left="2436" w:hanging="37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44" w:hanging="360"/>
      </w:pPr>
    </w:lvl>
    <w:lvl w:ilvl="2" w:tplc="0409001B" w:tentative="1">
      <w:start w:val="1"/>
      <w:numFmt w:val="lowerRoman"/>
      <w:lvlText w:val="%3."/>
      <w:lvlJc w:val="right"/>
      <w:pPr>
        <w:ind w:left="3864" w:hanging="180"/>
      </w:pPr>
    </w:lvl>
    <w:lvl w:ilvl="3" w:tplc="0409000F" w:tentative="1">
      <w:start w:val="1"/>
      <w:numFmt w:val="decimal"/>
      <w:lvlText w:val="%4."/>
      <w:lvlJc w:val="left"/>
      <w:pPr>
        <w:ind w:left="4584" w:hanging="360"/>
      </w:pPr>
    </w:lvl>
    <w:lvl w:ilvl="4" w:tplc="04090019" w:tentative="1">
      <w:start w:val="1"/>
      <w:numFmt w:val="lowerLetter"/>
      <w:lvlText w:val="%5."/>
      <w:lvlJc w:val="left"/>
      <w:pPr>
        <w:ind w:left="5304" w:hanging="360"/>
      </w:pPr>
    </w:lvl>
    <w:lvl w:ilvl="5" w:tplc="0409001B" w:tentative="1">
      <w:start w:val="1"/>
      <w:numFmt w:val="lowerRoman"/>
      <w:lvlText w:val="%6."/>
      <w:lvlJc w:val="right"/>
      <w:pPr>
        <w:ind w:left="6024" w:hanging="180"/>
      </w:pPr>
    </w:lvl>
    <w:lvl w:ilvl="6" w:tplc="0409000F" w:tentative="1">
      <w:start w:val="1"/>
      <w:numFmt w:val="decimal"/>
      <w:lvlText w:val="%7."/>
      <w:lvlJc w:val="left"/>
      <w:pPr>
        <w:ind w:left="6744" w:hanging="360"/>
      </w:pPr>
    </w:lvl>
    <w:lvl w:ilvl="7" w:tplc="04090019" w:tentative="1">
      <w:start w:val="1"/>
      <w:numFmt w:val="lowerLetter"/>
      <w:lvlText w:val="%8."/>
      <w:lvlJc w:val="left"/>
      <w:pPr>
        <w:ind w:left="7464" w:hanging="360"/>
      </w:pPr>
    </w:lvl>
    <w:lvl w:ilvl="8" w:tplc="0409001B" w:tentative="1">
      <w:start w:val="1"/>
      <w:numFmt w:val="lowerRoman"/>
      <w:lvlText w:val="%9."/>
      <w:lvlJc w:val="right"/>
      <w:pPr>
        <w:ind w:left="8184" w:hanging="180"/>
      </w:pPr>
    </w:lvl>
  </w:abstractNum>
  <w:abstractNum w:abstractNumId="4" w15:restartNumberingAfterBreak="0">
    <w:nsid w:val="4BA66EF9"/>
    <w:multiLevelType w:val="hybridMultilevel"/>
    <w:tmpl w:val="1A989496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5D6658BA"/>
    <w:multiLevelType w:val="hybridMultilevel"/>
    <w:tmpl w:val="11A8B95E"/>
    <w:lvl w:ilvl="0" w:tplc="9CB428D0">
      <w:start w:val="1"/>
      <w:numFmt w:val="upp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9C6F62"/>
    <w:multiLevelType w:val="hybridMultilevel"/>
    <w:tmpl w:val="F428618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CED1422"/>
    <w:multiLevelType w:val="hybridMultilevel"/>
    <w:tmpl w:val="0CD247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7"/>
  </w:num>
  <w:num w:numId="5">
    <w:abstractNumId w:val="1"/>
  </w:num>
  <w:num w:numId="6">
    <w:abstractNumId w:val="4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2A8"/>
    <w:rsid w:val="00033497"/>
    <w:rsid w:val="00067476"/>
    <w:rsid w:val="0008757E"/>
    <w:rsid w:val="00150FA4"/>
    <w:rsid w:val="00195602"/>
    <w:rsid w:val="001E3F2D"/>
    <w:rsid w:val="00232207"/>
    <w:rsid w:val="0024667E"/>
    <w:rsid w:val="002970F2"/>
    <w:rsid w:val="002E2B63"/>
    <w:rsid w:val="002F3253"/>
    <w:rsid w:val="00332F64"/>
    <w:rsid w:val="00351C32"/>
    <w:rsid w:val="00362B79"/>
    <w:rsid w:val="00393917"/>
    <w:rsid w:val="004D1D5D"/>
    <w:rsid w:val="004D481C"/>
    <w:rsid w:val="004E5281"/>
    <w:rsid w:val="004F2D4A"/>
    <w:rsid w:val="004F69E5"/>
    <w:rsid w:val="005E5948"/>
    <w:rsid w:val="005F7290"/>
    <w:rsid w:val="00652731"/>
    <w:rsid w:val="006812A8"/>
    <w:rsid w:val="006C561E"/>
    <w:rsid w:val="006F52A9"/>
    <w:rsid w:val="00740FE2"/>
    <w:rsid w:val="007424A3"/>
    <w:rsid w:val="00783BC3"/>
    <w:rsid w:val="007844FB"/>
    <w:rsid w:val="007C7737"/>
    <w:rsid w:val="00811E25"/>
    <w:rsid w:val="0089306E"/>
    <w:rsid w:val="008A6BA2"/>
    <w:rsid w:val="008B3D7A"/>
    <w:rsid w:val="008C7EAD"/>
    <w:rsid w:val="0093379D"/>
    <w:rsid w:val="009B02E7"/>
    <w:rsid w:val="009C5559"/>
    <w:rsid w:val="00A07C6B"/>
    <w:rsid w:val="00A17D9F"/>
    <w:rsid w:val="00A50887"/>
    <w:rsid w:val="00AA294B"/>
    <w:rsid w:val="00AA72FC"/>
    <w:rsid w:val="00AE1042"/>
    <w:rsid w:val="00AF76A3"/>
    <w:rsid w:val="00B64043"/>
    <w:rsid w:val="00BE69BF"/>
    <w:rsid w:val="00C05F58"/>
    <w:rsid w:val="00C33F4B"/>
    <w:rsid w:val="00C908A9"/>
    <w:rsid w:val="00C962EF"/>
    <w:rsid w:val="00D00B02"/>
    <w:rsid w:val="00D104D7"/>
    <w:rsid w:val="00D86E20"/>
    <w:rsid w:val="00DB3D68"/>
    <w:rsid w:val="00DC2A95"/>
    <w:rsid w:val="00DE2149"/>
    <w:rsid w:val="00DF1603"/>
    <w:rsid w:val="00DF5B94"/>
    <w:rsid w:val="00E3050E"/>
    <w:rsid w:val="00E3465B"/>
    <w:rsid w:val="00E44039"/>
    <w:rsid w:val="00EC49DB"/>
    <w:rsid w:val="00F12863"/>
    <w:rsid w:val="00F35DCB"/>
    <w:rsid w:val="00F73107"/>
    <w:rsid w:val="00FB00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75A9AE"/>
  <w15:docId w15:val="{2EFF18B0-7981-4F21-9785-9CB296985A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12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812A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12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12A8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812A8"/>
    <w:pPr>
      <w:ind w:left="720"/>
      <w:contextualSpacing/>
    </w:pPr>
  </w:style>
  <w:style w:type="table" w:styleId="TableGrid">
    <w:name w:val="Table Grid"/>
    <w:basedOn w:val="TableNormal"/>
    <w:uiPriority w:val="59"/>
    <w:rsid w:val="006812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1" Type="http://schemas.openxmlformats.org/officeDocument/2006/relationships/hyperlink" Target="http://www.google.com/url?sa=i&amp;rct=j&amp;q=&amp;esrc=s&amp;source=images&amp;cd=&amp;cad=rja&amp;uact=8&amp;docid=4A_onbu3_bNPlM&amp;tbnid=GfMcXfBRqdtdJM:&amp;ved=0CAUQjRw&amp;url=http://www.sagemath.org/calctut/differentiability.html&amp;ei=ZrDPU5CCMPbKsQSdoIC4CQ&amp;bvm=bv.71667212,d.cWc&amp;psig=AFQjCNHea2wl0fFdmf_9OBZv-4yRcKv0gw&amp;ust=1406205888415736" TargetMode="External"/><Relationship Id="rId47" Type="http://schemas.microsoft.com/office/2007/relationships/hdphoto" Target="media/hdphoto10.wdp"/><Relationship Id="rId50" Type="http://schemas.openxmlformats.org/officeDocument/2006/relationships/hyperlink" Target="http://www.google.com/url?sa=i&amp;rct=j&amp;q=&amp;esrc=s&amp;source=images&amp;cd=&amp;cad=rja&amp;uact=8&amp;docid=riwX4MnI59WW0M&amp;tbnid=_d6sc4gdkUVJ9M:&amp;ved=0CAUQjRw&amp;url=http://www.ltcconline.net/greenl/courses/115/keys/pFinal.htm&amp;ei=Hq3PU-CEJ4fJsQTR1YKYAw&amp;bvm=bv.71667212,d.cWc&amp;psig=AFQjCNFoaJtyWiDMtEll0PhARTKI35xDAg&amp;ust=1406205311550021" TargetMode="External"/><Relationship Id="rId55" Type="http://schemas.openxmlformats.org/officeDocument/2006/relationships/image" Target="media/image16.png"/><Relationship Id="rId63" Type="http://schemas.openxmlformats.org/officeDocument/2006/relationships/image" Target="media/image18.gif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10.wmf"/><Relationship Id="rId11" Type="http://schemas.openxmlformats.org/officeDocument/2006/relationships/image" Target="media/image6.wmf"/><Relationship Id="rId45" Type="http://schemas.openxmlformats.org/officeDocument/2006/relationships/hyperlink" Target="http://www.google.com/url?sa=i&amp;rct=j&amp;q=&amp;esrc=s&amp;source=images&amp;cd=&amp;cad=rja&amp;uact=8&amp;docid=4A_onbu3_bNPlM&amp;tbnid=GfMcXfBRqdtdJM:&amp;ved=0CAUQjRw&amp;url=http://www.sagemath.org/calctut/differentiability.html&amp;ei=ZrDPU5CCMPbKsQSdoIC4CQ&amp;bvm=bv.71667212,d.cWc&amp;psig=AFQjCNHea2wl0fFdmf_9OBZv-4yRcKv0gw&amp;ust=1406205888415736" TargetMode="External"/><Relationship Id="rId53" Type="http://schemas.openxmlformats.org/officeDocument/2006/relationships/image" Target="media/image10.png"/><Relationship Id="rId58" Type="http://schemas.openxmlformats.org/officeDocument/2006/relationships/hyperlink" Target="http://www.google.com/url?sa=i&amp;rct=j&amp;q=&amp;esrc=s&amp;source=images&amp;cd=&amp;cad=rja&amp;uact=8&amp;docid=MqgD9gOX1jbl_M&amp;tbnid=82Bmgf6wDz1lbM:&amp;ved=0CAUQjRw&amp;url=http://www.zweigmedia.com/RealWorld/calctopic1/contanddiff.html&amp;ei=m63PU9L2DsnLsQTdh4CgDA&amp;bvm=bv.71667212,d.cWc&amp;psig=AFQjCNE-WeYT97DmVQW4WJw7yRa6SF4xTg&amp;ust=1406205701882831" TargetMode="External"/><Relationship Id="rId66" Type="http://schemas.openxmlformats.org/officeDocument/2006/relationships/hyperlink" Target="http://www.google.com/url?sa=i&amp;rct=j&amp;q=&amp;esrc=s&amp;source=images&amp;cd=&amp;cad=rja&amp;uact=8&amp;docid=riwX4MnI59WW0M&amp;tbnid=_d6sc4gdkUVJ9M:&amp;ved=0CAUQjRw&amp;url=http://www.youtube.com/watch?v%3D_vimObBaJxI&amp;ei=OKzPU8S6LKnLsQS35oKADg&amp;bvm=bv.71667212,d.cWc&amp;psig=AFQjCNFoaJtyWiDMtEll0PhARTKI35xDAg&amp;ust=1406205311550021" TargetMode="External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microsoft.com/office/2007/relationships/hdphoto" Target="media/hdphoto1.wdp"/><Relationship Id="rId49" Type="http://schemas.openxmlformats.org/officeDocument/2006/relationships/image" Target="media/image9.gif"/><Relationship Id="rId57" Type="http://schemas.openxmlformats.org/officeDocument/2006/relationships/image" Target="media/image11.gif"/><Relationship Id="rId61" Type="http://schemas.openxmlformats.org/officeDocument/2006/relationships/image" Target="media/image12.gif"/><Relationship Id="rId10" Type="http://schemas.openxmlformats.org/officeDocument/2006/relationships/image" Target="media/image5.png"/><Relationship Id="rId19" Type="http://schemas.openxmlformats.org/officeDocument/2006/relationships/oleObject" Target="embeddings/oleObject7.bin"/><Relationship Id="rId52" Type="http://schemas.openxmlformats.org/officeDocument/2006/relationships/hyperlink" Target="http://www.google.com/url?sa=i&amp;rct=j&amp;q=&amp;esrc=s&amp;source=images&amp;cd=&amp;cad=rja&amp;uact=8&amp;docid=MqgD9gOX1jbl_M&amp;tbnid=82Bmgf6wDz1lbM:&amp;ved=0CAUQjRw&amp;url=http://www.sagemath.org/calctut/onesided.html&amp;ei=m63PU9L2DsnLsQTdh4CgDA&amp;bvm=bv.71667212,d.cWc&amp;psig=AFQjCNE-WeYT97DmVQW4WJw7yRa6SF4xTg&amp;ust=1406205701882831" TargetMode="External"/><Relationship Id="rId60" Type="http://schemas.openxmlformats.org/officeDocument/2006/relationships/hyperlink" Target="http://www.google.com/url?sa=i&amp;rct=j&amp;q=&amp;esrc=s&amp;source=images&amp;cd=&amp;cad=rja&amp;uact=8&amp;docid=riwX4MnI59WW0M&amp;tbnid=_d6sc4gdkUVJ9M:&amp;ved=0CAUQjRw&amp;url=http://www.sparknotes.com/math/calcbc1/thederivative/problems.html&amp;ei=tqzPU7nOB9XNsQSbrICIAg&amp;bvm=bv.71667212,d.cWc&amp;psig=AFQjCNFoaJtyWiDMtEll0PhARTKI35xDAg&amp;ust=1406205311550021" TargetMode="External"/><Relationship Id="rId65" Type="http://schemas.openxmlformats.org/officeDocument/2006/relationships/image" Target="media/image13.jpe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2.bin"/><Relationship Id="rId22" Type="http://schemas.openxmlformats.org/officeDocument/2006/relationships/image" Target="media/image8.png"/><Relationship Id="rId48" Type="http://schemas.openxmlformats.org/officeDocument/2006/relationships/hyperlink" Target="http://www.google.com/url?sa=i&amp;rct=j&amp;q=&amp;esrc=s&amp;source=images&amp;cd=&amp;cad=rja&amp;uact=8&amp;docid=riwX4MnI59WW0M&amp;tbnid=_d6sc4gdkUVJ9M:&amp;ved=0CAUQjRw&amp;url=http://www.ltcconline.net/greenl/courses/115/keys/pFinal.htm&amp;ei=Hq3PU-CEJ4fJsQTR1YKYAw&amp;bvm=bv.71667212,d.cWc&amp;psig=AFQjCNFoaJtyWiDMtEll0PhARTKI35xDAg&amp;ust=1406205311550021" TargetMode="External"/><Relationship Id="rId56" Type="http://schemas.openxmlformats.org/officeDocument/2006/relationships/hyperlink" Target="http://www.google.com/url?sa=i&amp;rct=j&amp;q=&amp;esrc=s&amp;source=images&amp;cd=&amp;cad=rja&amp;uact=8&amp;docid=MqgD9gOX1jbl_M&amp;tbnid=82Bmgf6wDz1lbM:&amp;ved=0CAUQjRw&amp;url=http://www.zweigmedia.com/RealWorld/calctopic1/contanddiff.html&amp;ei=m63PU9L2DsnLsQTdh4CgDA&amp;bvm=bv.71667212,d.cWc&amp;psig=AFQjCNE-WeYT97DmVQW4WJw7yRa6SF4xTg&amp;ust=1406205701882831" TargetMode="External"/><Relationship Id="rId64" Type="http://schemas.openxmlformats.org/officeDocument/2006/relationships/hyperlink" Target="http://www.google.com/url?sa=i&amp;rct=j&amp;q=&amp;esrc=s&amp;source=images&amp;cd=&amp;cad=rja&amp;uact=8&amp;docid=riwX4MnI59WW0M&amp;tbnid=_d6sc4gdkUVJ9M:&amp;ved=0CAUQjRw&amp;url=http://www.youtube.com/watch?v%3D_vimObBaJxI&amp;ei=OKzPU8S6LKnLsQS35oKADg&amp;bvm=bv.71667212,d.cWc&amp;psig=AFQjCNFoaJtyWiDMtEll0PhARTKI35xDAg&amp;ust=1406205311550021" TargetMode="External"/><Relationship Id="rId6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15.gi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46" Type="http://schemas.openxmlformats.org/officeDocument/2006/relationships/image" Target="media/image14.png"/><Relationship Id="rId59" Type="http://schemas.openxmlformats.org/officeDocument/2006/relationships/image" Target="media/image17.gif"/><Relationship Id="rId67" Type="http://schemas.openxmlformats.org/officeDocument/2006/relationships/image" Target="media/image19.jpeg"/><Relationship Id="rId20" Type="http://schemas.openxmlformats.org/officeDocument/2006/relationships/oleObject" Target="embeddings/oleObject8.bin"/><Relationship Id="rId54" Type="http://schemas.openxmlformats.org/officeDocument/2006/relationships/hyperlink" Target="http://www.google.com/url?sa=i&amp;rct=j&amp;q=&amp;esrc=s&amp;source=images&amp;cd=&amp;cad=rja&amp;uact=8&amp;docid=MqgD9gOX1jbl_M&amp;tbnid=82Bmgf6wDz1lbM:&amp;ved=0CAUQjRw&amp;url=http://www.sagemath.org/calctut/onesided.html&amp;ei=m63PU9L2DsnLsQTdh4CgDA&amp;bvm=bv.71667212,d.cWc&amp;psig=AFQjCNE-WeYT97DmVQW4WJw7yRa6SF4xTg&amp;ust=1406205701882831" TargetMode="External"/><Relationship Id="rId62" Type="http://schemas.openxmlformats.org/officeDocument/2006/relationships/hyperlink" Target="http://www.google.com/url?sa=i&amp;rct=j&amp;q=&amp;esrc=s&amp;source=images&amp;cd=&amp;cad=rja&amp;uact=8&amp;docid=riwX4MnI59WW0M&amp;tbnid=_d6sc4gdkUVJ9M:&amp;ved=0CAUQjRw&amp;url=http://www.sparknotes.com/math/calcbc1/thederivative/problems.html&amp;ei=tqzPU7nOB9XNsQSbrICIAg&amp;bvm=bv.71667212,d.cWc&amp;psig=AFQjCNFoaJtyWiDMtEll0PhARTKI35xDAg&amp;ust=1406205311550021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5</Words>
  <Characters>94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Christina Macintyre</cp:lastModifiedBy>
  <cp:revision>4</cp:revision>
  <cp:lastPrinted>2015-08-18T12:17:00Z</cp:lastPrinted>
  <dcterms:created xsi:type="dcterms:W3CDTF">2015-08-18T13:55:00Z</dcterms:created>
  <dcterms:modified xsi:type="dcterms:W3CDTF">2017-07-27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